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8" r:id="rId12"/>
    <p:sldId id="267" r:id="rId13"/>
    <p:sldId id="269" r:id="rId14"/>
    <p:sldId id="270" r:id="rId15"/>
    <p:sldId id="271" r:id="rId16"/>
    <p:sldId id="279" r:id="rId17"/>
    <p:sldId id="272" r:id="rId18"/>
    <p:sldId id="274" r:id="rId19"/>
    <p:sldId id="276" r:id="rId20"/>
    <p:sldId id="278" r:id="rId21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198" y="75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15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15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15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15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15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15.09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15.09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15.09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15.09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15.09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15.09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t>15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g"/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g"/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jp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g"/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643467" y="338667"/>
            <a:ext cx="10651065" cy="1877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600" b="1" dirty="0">
                <a:latin typeface="Times New Roman" panose="02020603050405020304" pitchFamily="18" charset="0"/>
              </a:rPr>
              <a:t>Мяты </a:t>
            </a:r>
            <a:r>
              <a:rPr lang="ru-RU" sz="3600" b="1" dirty="0" smtClean="0">
                <a:latin typeface="Times New Roman" panose="02020603050405020304" pitchFamily="18" charset="0"/>
              </a:rPr>
              <a:t>перечной листья     </a:t>
            </a:r>
            <a:r>
              <a:rPr lang="en-US" sz="3600" b="1" dirty="0" err="1" smtClean="0">
                <a:latin typeface="Times New Roman" panose="02020603050405020304" pitchFamily="18" charset="0"/>
              </a:rPr>
              <a:t>Menthae</a:t>
            </a:r>
            <a:r>
              <a:rPr lang="ru-RU" sz="3600" b="1" dirty="0" smtClean="0">
                <a:latin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</a:rPr>
              <a:t>piperitae</a:t>
            </a:r>
            <a:r>
              <a:rPr lang="en-US" sz="3600" b="1" dirty="0" smtClean="0">
                <a:latin typeface="Times New Roman" panose="02020603050405020304" pitchFamily="18" charset="0"/>
              </a:rPr>
              <a:t> </a:t>
            </a:r>
            <a:r>
              <a:rPr lang="en-US" sz="3600" b="1" dirty="0">
                <a:latin typeface="Times New Roman" panose="02020603050405020304" pitchFamily="18" charset="0"/>
              </a:rPr>
              <a:t>folia</a:t>
            </a:r>
            <a:endParaRPr lang="ru-RU" sz="3600" dirty="0" smtClean="0">
              <a:effectLst/>
            </a:endParaRPr>
          </a:p>
          <a:p>
            <a:pPr algn="just"/>
            <a:r>
              <a:rPr lang="ru-RU" sz="4000" dirty="0" smtClean="0">
                <a:latin typeface="Times New Roman" panose="02020603050405020304" pitchFamily="18" charset="0"/>
              </a:rPr>
              <a:t>Мята перечная                 </a:t>
            </a:r>
            <a:r>
              <a:rPr lang="en-US" sz="4000" i="1" dirty="0" err="1" smtClean="0">
                <a:latin typeface="Times New Roman" panose="02020603050405020304" pitchFamily="18" charset="0"/>
              </a:rPr>
              <a:t>Mentha</a:t>
            </a:r>
            <a:r>
              <a:rPr lang="ru-RU" sz="4000" i="1" dirty="0" smtClean="0">
                <a:latin typeface="Times New Roman" panose="02020603050405020304" pitchFamily="18" charset="0"/>
              </a:rPr>
              <a:t> </a:t>
            </a:r>
            <a:r>
              <a:rPr lang="en-US" sz="4000" i="1" dirty="0" err="1" smtClean="0">
                <a:latin typeface="Times New Roman" panose="02020603050405020304" pitchFamily="18" charset="0"/>
              </a:rPr>
              <a:t>piperita</a:t>
            </a:r>
            <a:r>
              <a:rPr lang="ru-RU" sz="4000" i="1" dirty="0" smtClean="0">
                <a:latin typeface="Times New Roman" panose="02020603050405020304" pitchFamily="18" charset="0"/>
              </a:rPr>
              <a:t> </a:t>
            </a:r>
            <a:r>
              <a:rPr lang="en-US" sz="4000" dirty="0" smtClean="0">
                <a:latin typeface="Times New Roman" panose="02020603050405020304" pitchFamily="18" charset="0"/>
              </a:rPr>
              <a:t>L</a:t>
            </a:r>
            <a:r>
              <a:rPr lang="en-US" sz="4000" dirty="0">
                <a:latin typeface="Times New Roman" panose="02020603050405020304" pitchFamily="18" charset="0"/>
              </a:rPr>
              <a:t>.</a:t>
            </a:r>
            <a:endParaRPr lang="ru-RU" sz="4000" dirty="0" smtClean="0">
              <a:effectLst/>
            </a:endParaRPr>
          </a:p>
          <a:p>
            <a:pPr algn="just"/>
            <a:r>
              <a:rPr lang="ru-RU" sz="4000" dirty="0">
                <a:latin typeface="Times New Roman" panose="02020603050405020304" pitchFamily="18" charset="0"/>
              </a:rPr>
              <a:t>сем. </a:t>
            </a:r>
            <a:r>
              <a:rPr lang="ru-RU" sz="4000" dirty="0" err="1" smtClean="0">
                <a:latin typeface="Times New Roman" panose="02020603050405020304" pitchFamily="18" charset="0"/>
              </a:rPr>
              <a:t>Яснотковые</a:t>
            </a:r>
            <a:r>
              <a:rPr lang="ru-RU" sz="4000" dirty="0" smtClean="0">
                <a:latin typeface="Times New Roman" panose="02020603050405020304" pitchFamily="18" charset="0"/>
              </a:rPr>
              <a:t>              </a:t>
            </a:r>
            <a:r>
              <a:rPr lang="en-US" sz="4000" i="1" dirty="0" err="1" smtClean="0">
                <a:latin typeface="Times New Roman" panose="02020603050405020304" pitchFamily="18" charset="0"/>
              </a:rPr>
              <a:t>Lamiaceae</a:t>
            </a:r>
            <a:endParaRPr lang="ru-RU" sz="4000" dirty="0">
              <a:effectLst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2245784"/>
            <a:ext cx="5740399" cy="4305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1" y="330199"/>
            <a:ext cx="4326466" cy="6500624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4667" y="330199"/>
            <a:ext cx="5226690" cy="6527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9765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6858000" cy="685800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0934" y="303125"/>
            <a:ext cx="5293229" cy="62517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558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266" y="736198"/>
            <a:ext cx="5715050" cy="5241263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1316" y="721993"/>
            <a:ext cx="6205719" cy="52554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4004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226341"/>
            <a:ext cx="6944803" cy="4598726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4802" y="383755"/>
            <a:ext cx="5266266" cy="62838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1392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32706" y="609600"/>
            <a:ext cx="3776134" cy="5664201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0267" y="609600"/>
            <a:ext cx="3768939" cy="5642258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9206" y="587657"/>
            <a:ext cx="5686144" cy="56861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6910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128" y="1462134"/>
            <a:ext cx="3989330" cy="4204243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5115" y="1453037"/>
            <a:ext cx="4213340" cy="421334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3458" y="1480382"/>
            <a:ext cx="4185995" cy="4185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9655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901" y="273626"/>
            <a:ext cx="5461000" cy="6046854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5901" y="273626"/>
            <a:ext cx="4031142" cy="6046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4179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010" y="848476"/>
            <a:ext cx="3861261" cy="5086469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3271" y="855919"/>
            <a:ext cx="2883518" cy="5093912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6789" y="863362"/>
            <a:ext cx="5093912" cy="50939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7588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7599" y="10919"/>
            <a:ext cx="4318001" cy="6878942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9200" y="0"/>
            <a:ext cx="4605867" cy="69018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7269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57200"/>
            <a:ext cx="8680600" cy="5791200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4782" y="457199"/>
            <a:ext cx="5077218" cy="5791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4601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55" y="381000"/>
            <a:ext cx="8128000" cy="609600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1099" y="406929"/>
            <a:ext cx="8058855" cy="60441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2933" y="1253067"/>
            <a:ext cx="7349067" cy="4899377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76867" y="0"/>
            <a:ext cx="6858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7841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405896"/>
              </p:ext>
            </p:extLst>
          </p:nvPr>
        </p:nvGraphicFramePr>
        <p:xfrm>
          <a:off x="2565931" y="972053"/>
          <a:ext cx="6838891" cy="2389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CS ChemDraw Drawing" r:id="rId3" imgW="5232832" imgH="1828557" progId="ChemDraw.Document.6.0">
                  <p:embed/>
                </p:oleObj>
              </mc:Choice>
              <mc:Fallback>
                <p:oleObj name="CS ChemDraw Drawing" r:id="rId3" imgW="5232832" imgH="1828557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931" y="972053"/>
                        <a:ext cx="6838891" cy="23896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2201166" y="3430654"/>
            <a:ext cx="75684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/>
              <a:t>ментол                   </a:t>
            </a:r>
            <a:r>
              <a:rPr lang="ru-RU" sz="2800" dirty="0" err="1" smtClean="0"/>
              <a:t>ментон</a:t>
            </a:r>
            <a:r>
              <a:rPr lang="ru-RU" sz="2800" dirty="0" smtClean="0"/>
              <a:t>                  </a:t>
            </a:r>
            <a:r>
              <a:rPr lang="ru-RU" sz="2800" dirty="0" err="1" smtClean="0"/>
              <a:t>ментилацетат</a:t>
            </a:r>
            <a:endParaRPr lang="ru-RU" sz="28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3924476" y="195220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346257"/>
              </p:ext>
            </p:extLst>
          </p:nvPr>
        </p:nvGraphicFramePr>
        <p:xfrm>
          <a:off x="2864380" y="4217457"/>
          <a:ext cx="6015272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CS ChemDraw Drawing" r:id="rId5" imgW="4669277" imgH="1490259" progId="ChemDraw.Document.6.0">
                  <p:embed/>
                </p:oleObj>
              </mc:Choice>
              <mc:Fallback>
                <p:oleObj name="CS ChemDraw Drawing" r:id="rId5" imgW="4669277" imgH="1490259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4380" y="4217457"/>
                        <a:ext cx="6015272" cy="1946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4913313" y="5887160"/>
            <a:ext cx="36729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/>
              <a:t>Розмариновая кислота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24476" y="195220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406400" y="903105"/>
            <a:ext cx="11582400" cy="5509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200" dirty="0" smtClean="0"/>
              <a:t>Листья мяты перечной включены в ГФ XIII – ФС.2.5.0029.15. Листья мяты перечной предназначенные для производства лекарственных растительных препаратов (пачки, фильтр-пакеты) стандартизуются по содержанию </a:t>
            </a:r>
            <a:r>
              <a:rPr lang="ru-RU" sz="3200" dirty="0" smtClean="0">
                <a:solidFill>
                  <a:srgbClr val="C00000"/>
                </a:solidFill>
              </a:rPr>
              <a:t>эфирного масла </a:t>
            </a:r>
            <a:r>
              <a:rPr lang="ru-RU" sz="3200" dirty="0" smtClean="0"/>
              <a:t>(не менее 1% – для цельного сырья и не менее 0,8% – для измельченного и порошка) и </a:t>
            </a:r>
            <a:r>
              <a:rPr lang="ru-RU" sz="3200" dirty="0" err="1" smtClean="0">
                <a:solidFill>
                  <a:srgbClr val="C00000"/>
                </a:solidFill>
              </a:rPr>
              <a:t>флавоноидов</a:t>
            </a:r>
            <a:r>
              <a:rPr lang="ru-RU" sz="3200" dirty="0" smtClean="0"/>
              <a:t> (не менее 0,6% в пересчете на </a:t>
            </a:r>
            <a:r>
              <a:rPr lang="ru-RU" sz="3200" dirty="0" err="1" smtClean="0"/>
              <a:t>лютеолин</a:t>
            </a:r>
            <a:r>
              <a:rPr lang="ru-RU" sz="3200" dirty="0" smtClean="0"/>
              <a:t> для всех видов сырья),определяемых спектрофотометрическим методом после реакции с хлоридом алюминия. Сырье, предназначенное для получения эфирного масла и настойки, стандартизуется только по содержанию </a:t>
            </a:r>
            <a:r>
              <a:rPr lang="ru-RU" sz="3200" dirty="0" smtClean="0">
                <a:solidFill>
                  <a:srgbClr val="C00000"/>
                </a:solidFill>
              </a:rPr>
              <a:t>эфирного масла</a:t>
            </a:r>
            <a:r>
              <a:rPr lang="ru-RU" sz="3200" dirty="0" smtClean="0"/>
              <a:t>.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267978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4495" y="1143000"/>
            <a:ext cx="3343275" cy="5715000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7246" y="1172633"/>
            <a:ext cx="4286250" cy="571500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43496" y="1143000"/>
            <a:ext cx="3331029" cy="5715000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3168066" y="246020"/>
            <a:ext cx="606460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мяты перечной</a:t>
            </a:r>
            <a:endParaRPr lang="ru-RU" sz="40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120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2362" y="214312"/>
            <a:ext cx="4393428" cy="6152622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1066" y="214312"/>
            <a:ext cx="4423726" cy="6193216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4156" y="194134"/>
            <a:ext cx="4131586" cy="62133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9359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8825" y="121497"/>
            <a:ext cx="4247506" cy="6366933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13" y="121497"/>
            <a:ext cx="3711012" cy="6366933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6331" y="121498"/>
            <a:ext cx="4185669" cy="6366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3812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0"/>
            <a:ext cx="6858000" cy="6858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5476"/>
            <a:ext cx="6858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2088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4956" y="508001"/>
            <a:ext cx="3787137" cy="5046132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08001"/>
            <a:ext cx="3804466" cy="5046132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2093" y="503843"/>
            <a:ext cx="5050290" cy="50502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7774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2</TotalTime>
  <Words>118</Words>
  <Application>Microsoft Office PowerPoint</Application>
  <PresentationFormat>Широкоэкранный</PresentationFormat>
  <Paragraphs>9</Paragraphs>
  <Slides>20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0</vt:i4>
      </vt:variant>
    </vt:vector>
  </HeadingPairs>
  <TitlesOfParts>
    <vt:vector size="26" baseType="lpstr">
      <vt:lpstr>Arial</vt:lpstr>
      <vt:lpstr>Calibri</vt:lpstr>
      <vt:lpstr>Calibri Light</vt:lpstr>
      <vt:lpstr>Times New Roman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51</cp:revision>
  <dcterms:created xsi:type="dcterms:W3CDTF">2017-09-02T10:15:39Z</dcterms:created>
  <dcterms:modified xsi:type="dcterms:W3CDTF">2021-09-15T15:54:03Z</dcterms:modified>
</cp:coreProperties>
</file>